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D19290" w14:textId="77777777"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14:paraId="3EF09945" w14:textId="77777777"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14:paraId="2F34C8C1" w14:textId="1D5BCDAC" w:rsidR="00E2160E" w:rsidRPr="00AD1BD6" w:rsidRDefault="0002044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A14E9B">
        <w:rPr>
          <w:b/>
          <w:sz w:val="28"/>
          <w:szCs w:val="28"/>
        </w:rPr>
        <w:t>1/9</w:t>
      </w:r>
      <w:r>
        <w:rPr>
          <w:b/>
          <w:sz w:val="28"/>
          <w:szCs w:val="28"/>
        </w:rPr>
        <w:t>/202</w:t>
      </w:r>
      <w:r w:rsidR="00A14E9B">
        <w:rPr>
          <w:b/>
          <w:sz w:val="28"/>
          <w:szCs w:val="28"/>
        </w:rPr>
        <w:t>2</w:t>
      </w:r>
    </w:p>
    <w:p w14:paraId="1706620B" w14:textId="77777777" w:rsidR="00E2160E" w:rsidRDefault="00E2160E"/>
    <w:p w14:paraId="6AEBEFDF" w14:textId="77777777"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  <w:r w:rsidR="0002044E">
        <w:t xml:space="preserve">  When your programs are complete, submit your source code.</w:t>
      </w:r>
    </w:p>
    <w:p w14:paraId="785E40D5" w14:textId="77777777" w:rsidR="00E2160E" w:rsidRDefault="00E2160E"/>
    <w:p w14:paraId="52EA3146" w14:textId="77777777"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 w14:anchorId="08199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18pt" o:ole="">
            <v:imagedata r:id="rId5" o:title=""/>
          </v:shape>
          <o:OLEObject Type="Embed" ProgID="Equation.DSMT4" ShapeID="_x0000_i1025" DrawAspect="Content" ObjectID="_1729055605" r:id="rId6"/>
        </w:object>
      </w:r>
      <w:r>
        <w:t xml:space="preserve"> you would have an array poly that would contain:</w:t>
      </w:r>
    </w:p>
    <w:p w14:paraId="7D713B0B" w14:textId="77777777" w:rsidR="00897A3B" w:rsidRDefault="00937A29" w:rsidP="00897A3B">
      <w:pPr>
        <w:ind w:left="1440"/>
      </w:pPr>
      <w:r>
        <w:t>poly</w:t>
      </w:r>
      <w:r w:rsidR="00897A3B">
        <w:t>[0] = 6</w:t>
      </w:r>
    </w:p>
    <w:p w14:paraId="7BF3156B" w14:textId="77777777" w:rsidR="00897A3B" w:rsidRDefault="00937A29" w:rsidP="00897A3B">
      <w:pPr>
        <w:ind w:left="1440"/>
      </w:pPr>
      <w:r>
        <w:t>poly</w:t>
      </w:r>
      <w:r w:rsidR="00897A3B">
        <w:t>[1] = -7</w:t>
      </w:r>
    </w:p>
    <w:p w14:paraId="3789B6F6" w14:textId="77777777" w:rsidR="00897A3B" w:rsidRDefault="00937A29" w:rsidP="00897A3B">
      <w:pPr>
        <w:ind w:left="1440"/>
      </w:pPr>
      <w:r>
        <w:t>poly</w:t>
      </w:r>
      <w:r w:rsidR="00897A3B">
        <w:t>[2] = 4</w:t>
      </w:r>
    </w:p>
    <w:p w14:paraId="393CD668" w14:textId="77777777" w:rsidR="00897A3B" w:rsidRDefault="00937A29" w:rsidP="00897A3B">
      <w:pPr>
        <w:ind w:left="1440"/>
      </w:pPr>
      <w:r>
        <w:t>poly</w:t>
      </w:r>
      <w:r w:rsidR="00897A3B">
        <w:t>[3] = 3</w:t>
      </w:r>
    </w:p>
    <w:p w14:paraId="6DFA21DB" w14:textId="77777777"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14:paraId="2FF1B2BD" w14:textId="77777777" w:rsidR="00897A3B" w:rsidRDefault="00897A3B" w:rsidP="00897A3B"/>
    <w:p w14:paraId="6662D0F4" w14:textId="77777777" w:rsidR="008B2DB4" w:rsidRDefault="008B2DB4" w:rsidP="00937A29">
      <w:pPr>
        <w:numPr>
          <w:ilvl w:val="0"/>
          <w:numId w:val="1"/>
        </w:numPr>
      </w:pPr>
      <w:r>
        <w:t>Create a Java application that creates and array of integer values of a user specified size.  You should then write a fillArray method to fill the array with random integers in the range of 1 to 1000.  Add a printArray method to your application that prints out the values 8 values per line.</w:t>
      </w:r>
    </w:p>
    <w:p w14:paraId="77F707BD" w14:textId="77777777" w:rsidR="00C1445F" w:rsidRDefault="00C1445F" w:rsidP="00C1445F"/>
    <w:p w14:paraId="5AF0DB77" w14:textId="77777777"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14:paraId="65203D2B" w14:textId="77777777" w:rsidR="006036A9" w:rsidRDefault="006036A9" w:rsidP="006036A9"/>
    <w:p w14:paraId="20D78BC4" w14:textId="77777777"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21865138">
    <w:abstractNumId w:val="0"/>
  </w:num>
  <w:num w:numId="2" w16cid:durableId="1966278726">
    <w:abstractNumId w:val="1"/>
  </w:num>
  <w:num w:numId="3" w16cid:durableId="1100568968">
    <w:abstractNumId w:val="3"/>
  </w:num>
  <w:num w:numId="4" w16cid:durableId="17578994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160E"/>
    <w:rsid w:val="0002044E"/>
    <w:rsid w:val="000E58B5"/>
    <w:rsid w:val="002C102A"/>
    <w:rsid w:val="00360BED"/>
    <w:rsid w:val="00442866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A14E9B"/>
    <w:rsid w:val="00A763DE"/>
    <w:rsid w:val="00AD1BD6"/>
    <w:rsid w:val="00AD4491"/>
    <w:rsid w:val="00C050CB"/>
    <w:rsid w:val="00C1445F"/>
    <w:rsid w:val="00C97839"/>
    <w:rsid w:val="00D010FC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545620F7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3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orm Messa</cp:lastModifiedBy>
  <cp:revision>4</cp:revision>
  <cp:lastPrinted>2006-12-15T17:05:00Z</cp:lastPrinted>
  <dcterms:created xsi:type="dcterms:W3CDTF">2019-11-17T16:42:00Z</dcterms:created>
  <dcterms:modified xsi:type="dcterms:W3CDTF">2022-11-0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